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2" r:id="rId19"/>
    <p:sldId id="283" r:id="rId20"/>
    <p:sldId id="273" r:id="rId21"/>
    <p:sldId id="274" r:id="rId22"/>
    <p:sldId id="275" r:id="rId23"/>
    <p:sldId id="276" r:id="rId24"/>
    <p:sldId id="278" r:id="rId25"/>
    <p:sldId id="279" r:id="rId26"/>
    <p:sldId id="280" r:id="rId27"/>
    <p:sldId id="281" r:id="rId28"/>
    <p:sldId id="284" r:id="rId29"/>
    <p:sldId id="285" r:id="rId30"/>
    <p:sldId id="286" r:id="rId31"/>
    <p:sldId id="295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2210 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Coun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>
                <a:solidFill>
                  <a:schemeClr val="tx1"/>
                </a:solidFill>
              </a:rPr>
              <a:t>Fall 2018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unting loo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137291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w many times will the following program loop iterate</a:t>
            </a:r>
          </a:p>
          <a:p>
            <a:r>
              <a:rPr lang="en-US" sz="2400" dirty="0"/>
              <a:t>before the final solution is generated? What is the final </a:t>
            </a:r>
          </a:p>
          <a:p>
            <a:r>
              <a:rPr lang="en-US" sz="2400" dirty="0"/>
              <a:t>value of K?</a:t>
            </a:r>
          </a:p>
          <a:p>
            <a:endParaRPr lang="en-US" sz="2400" baseline="30000" dirty="0"/>
          </a:p>
          <a:p>
            <a:r>
              <a:rPr lang="en-US" sz="2400" dirty="0"/>
              <a:t>		K:=0</a:t>
            </a:r>
          </a:p>
          <a:p>
            <a:r>
              <a:rPr lang="en-US" sz="2400" dirty="0"/>
              <a:t>		for i1: = 1 to n1</a:t>
            </a:r>
          </a:p>
          <a:p>
            <a:r>
              <a:rPr lang="en-US" sz="2400" baseline="30000" dirty="0"/>
              <a:t>			</a:t>
            </a:r>
            <a:r>
              <a:rPr lang="en-US" sz="2400" dirty="0"/>
              <a:t>for i2 := 1 to n2</a:t>
            </a:r>
          </a:p>
          <a:p>
            <a:r>
              <a:rPr lang="en-US" sz="2400" dirty="0"/>
              <a:t>				for i3:= 1 to n3</a:t>
            </a:r>
          </a:p>
          <a:p>
            <a:r>
              <a:rPr lang="en-US" sz="2400" dirty="0"/>
              <a:t>					K:= K+1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Inclusion-Exclusion Princi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000250"/>
            <a:ext cx="6273800" cy="28575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Inclusion-Exclusion Princi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065" y="1784350"/>
            <a:ext cx="6416674" cy="373451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 diagram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2203450"/>
            <a:ext cx="6146800" cy="24511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 diagra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1587500"/>
            <a:ext cx="6273800" cy="36830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geonhole Princi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3508" y="2129250"/>
            <a:ext cx="748098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20 pigeons fly into 19 pigeonholes, then at least one of </a:t>
            </a:r>
          </a:p>
          <a:p>
            <a:r>
              <a:rPr lang="en-US" sz="2400" dirty="0"/>
              <a:t>the pigeonholes must have two or more pigeons in it. Such </a:t>
            </a:r>
          </a:p>
          <a:p>
            <a:r>
              <a:rPr lang="en-US" sz="2400" dirty="0"/>
              <a:t>observations lead to the </a:t>
            </a:r>
            <a:r>
              <a:rPr lang="en-US" sz="2400" i="1" dirty="0">
                <a:solidFill>
                  <a:srgbClr val="FF0000"/>
                </a:solidFill>
              </a:rPr>
              <a:t>pigeonhole princip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PIGEONHOLE PRINCIPLE. </a:t>
            </a:r>
            <a:r>
              <a:rPr lang="en-US" sz="2400" dirty="0">
                <a:solidFill>
                  <a:srgbClr val="0000FF"/>
                </a:solidFill>
              </a:rPr>
              <a:t>Let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be a positive integer. If</a:t>
            </a:r>
          </a:p>
          <a:p>
            <a:r>
              <a:rPr lang="en-US" sz="2400" dirty="0">
                <a:solidFill>
                  <a:srgbClr val="0000FF"/>
                </a:solidFill>
              </a:rPr>
              <a:t>more than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objects are placed into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boxes, then at least</a:t>
            </a:r>
          </a:p>
          <a:p>
            <a:r>
              <a:rPr lang="en-US" sz="2400" dirty="0">
                <a:solidFill>
                  <a:srgbClr val="0000FF"/>
                </a:solidFill>
              </a:rPr>
              <a:t>one box will contain two or more objec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781538" y="3742897"/>
            <a:ext cx="7667175" cy="1563076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 of Pigeonhole Princi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6287" y="2091057"/>
            <a:ext cx="76284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 exam is graded on a scale 0-100. How many students </a:t>
            </a:r>
          </a:p>
          <a:p>
            <a:r>
              <a:rPr lang="en-US" sz="2400" dirty="0"/>
              <a:t>should be there in the class so that </a:t>
            </a:r>
            <a:r>
              <a:rPr lang="en-US" sz="2400" dirty="0">
                <a:solidFill>
                  <a:srgbClr val="FF0000"/>
                </a:solidFill>
              </a:rPr>
              <a:t>at least two student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get the same score? (</a:t>
            </a:r>
            <a:r>
              <a:rPr lang="en-US" sz="2000" dirty="0">
                <a:solidFill>
                  <a:srgbClr val="0000FF"/>
                </a:solidFill>
              </a:rPr>
              <a:t>Do not consider scores with fractional points.)</a:t>
            </a:r>
          </a:p>
          <a:p>
            <a:endParaRPr lang="en-US" sz="2400" dirty="0"/>
          </a:p>
          <a:p>
            <a:r>
              <a:rPr lang="en-US" sz="2400" dirty="0"/>
              <a:t>Answer: More than 101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d Pigeonhole Princi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79515" y="1613647"/>
            <a:ext cx="69114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N objects are placed in </a:t>
            </a:r>
            <a:r>
              <a:rPr lang="en-US" sz="2400" dirty="0" err="1"/>
              <a:t>k</a:t>
            </a:r>
            <a:r>
              <a:rPr lang="en-US" sz="2400" dirty="0"/>
              <a:t> boxes, then there is at least</a:t>
            </a:r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one box containing at least ꜒N/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b="1" dirty="0" err="1">
                <a:solidFill>
                  <a:srgbClr val="0000FF"/>
                </a:solidFill>
              </a:rPr>
              <a:t>˥</a:t>
            </a:r>
            <a:r>
              <a:rPr lang="en-US" sz="2400" dirty="0" err="1">
                <a:solidFill>
                  <a:srgbClr val="0000FF"/>
                </a:solidFill>
              </a:rPr>
              <a:t>objects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Application 1.  </a:t>
            </a:r>
          </a:p>
          <a:p>
            <a:r>
              <a:rPr lang="en-US" sz="2400" dirty="0"/>
              <a:t>In a class of 73 students, there are at least  ꜒73/12</a:t>
            </a:r>
            <a:r>
              <a:rPr lang="en-US" sz="2400" b="1" dirty="0"/>
              <a:t>˥</a:t>
            </a:r>
            <a:r>
              <a:rPr lang="en-US" sz="2400" dirty="0"/>
              <a:t>=7 who are born in the same month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pplication 2.  </a:t>
            </a:r>
          </a:p>
          <a:p>
            <a:endParaRPr lang="en-US" sz="2400" dirty="0"/>
          </a:p>
          <a:p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515" y="4291303"/>
            <a:ext cx="6096000" cy="20193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029" y="1852352"/>
            <a:ext cx="6855911" cy="41439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82800"/>
            <a:ext cx="6248400" cy="29777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oduct Ru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1549400"/>
            <a:ext cx="6210300" cy="37592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mu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25600"/>
            <a:ext cx="6184900" cy="360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47405" y="4955520"/>
            <a:ext cx="417045" cy="276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mut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41900"/>
            <a:ext cx="4230255" cy="26832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09" y="2373924"/>
            <a:ext cx="3742591" cy="19997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6774" y="4925199"/>
            <a:ext cx="2889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e that P (</a:t>
            </a:r>
            <a:r>
              <a:rPr lang="en-US" sz="2400" dirty="0" err="1"/>
              <a:t>n</a:t>
            </a:r>
            <a:r>
              <a:rPr lang="en-US" sz="2400"/>
              <a:t>, n</a:t>
            </a:r>
            <a:r>
              <a:rPr lang="en-US" sz="2400" dirty="0"/>
              <a:t>) = </a:t>
            </a:r>
            <a:r>
              <a:rPr lang="en-US" sz="2400" dirty="0" err="1"/>
              <a:t>n</a:t>
            </a:r>
            <a:r>
              <a:rPr lang="en-US" sz="2400" dirty="0"/>
              <a:t>!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ermu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618" y="1816100"/>
            <a:ext cx="62865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574800"/>
            <a:ext cx="6324600" cy="37084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bin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021" y="2358407"/>
            <a:ext cx="6159500" cy="334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958" y="1642292"/>
            <a:ext cx="7317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In permutation, </a:t>
            </a:r>
            <a:r>
              <a:rPr lang="en-US" sz="2400" i="1" dirty="0">
                <a:solidFill>
                  <a:srgbClr val="0000FF"/>
                </a:solidFill>
              </a:rPr>
              <a:t>order matters, in combination, it doesn’t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comb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84550" y="1995575"/>
            <a:ext cx="60172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how many bit strings of length 10, there are </a:t>
            </a:r>
          </a:p>
          <a:p>
            <a:r>
              <a:rPr lang="en-US" sz="2400" dirty="0"/>
              <a:t>exactly four 1’s?</a:t>
            </a:r>
          </a:p>
          <a:p>
            <a:endParaRPr lang="en-US" sz="2400" dirty="0"/>
          </a:p>
          <a:p>
            <a:r>
              <a:rPr lang="en-US" sz="2400" dirty="0"/>
              <a:t>Answer: C(10, 4) = 210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combination formul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887" y="1695450"/>
            <a:ext cx="62645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combination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814" y="1642293"/>
            <a:ext cx="5299486" cy="1718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68" y="3084071"/>
            <a:ext cx="6019800" cy="19304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ircular seat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581150"/>
            <a:ext cx="6235700" cy="36957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ther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1841500"/>
            <a:ext cx="5765800" cy="3175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roduct R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2070100"/>
            <a:ext cx="62230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ok  shelf probl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1771650"/>
            <a:ext cx="62230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scal’s Ident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4958" y="1748692"/>
            <a:ext cx="7220847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/>
              <a:t>If </a:t>
            </a:r>
            <a:r>
              <a:rPr lang="en-US" sz="3200" dirty="0" err="1"/>
              <a:t>n</a:t>
            </a:r>
            <a:r>
              <a:rPr lang="en-US" sz="3200" dirty="0"/>
              <a:t>, </a:t>
            </a:r>
            <a:r>
              <a:rPr lang="en-US" sz="3200" dirty="0" err="1"/>
              <a:t>k</a:t>
            </a:r>
            <a:r>
              <a:rPr lang="en-US" sz="3200" dirty="0"/>
              <a:t> are positive integers and </a:t>
            </a:r>
            <a:r>
              <a:rPr lang="en-US" sz="3200" dirty="0" err="1"/>
              <a:t>n</a:t>
            </a:r>
            <a:r>
              <a:rPr lang="en-US" sz="3200" dirty="0"/>
              <a:t> ≥ </a:t>
            </a:r>
            <a:r>
              <a:rPr lang="en-US" sz="3200" dirty="0" err="1"/>
              <a:t>k</a:t>
            </a:r>
            <a:r>
              <a:rPr lang="en-US" sz="3200" dirty="0"/>
              <a:t> , then</a:t>
            </a:r>
          </a:p>
          <a:p>
            <a:pPr>
              <a:lnSpc>
                <a:spcPct val="200000"/>
              </a:lnSpc>
            </a:pPr>
            <a:r>
              <a:rPr lang="en-US" sz="3200" dirty="0"/>
              <a:t>		</a:t>
            </a:r>
          </a:p>
          <a:p>
            <a:endParaRPr lang="en-US" sz="24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617" y="3333750"/>
          <a:ext cx="5559265" cy="54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1943100" imgH="190500" progId="Equation.DSMT4">
                  <p:embed/>
                </p:oleObj>
              </mc:Choice>
              <mc:Fallback>
                <p:oleObj name="Equation" r:id="rId3" imgW="19431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7" y="3333750"/>
                        <a:ext cx="5559265" cy="54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62150"/>
            <a:ext cx="6172200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720850"/>
            <a:ext cx="6146800" cy="34163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27200"/>
            <a:ext cx="6007100" cy="34036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911350"/>
            <a:ext cx="4953000" cy="30353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57350"/>
            <a:ext cx="6146800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Binomi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1968500"/>
            <a:ext cx="33909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Binomial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298700"/>
            <a:ext cx="6273800" cy="226060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Approximating (1+x)</a:t>
            </a:r>
            <a:r>
              <a:rPr lang="en-US" baseline="30000" dirty="0"/>
              <a:t>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0" y="1581150"/>
            <a:ext cx="6159500" cy="3695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14145" y="5415272"/>
            <a:ext cx="702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umber of terms to be included will depend on the desired accuracy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roduct Ru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042" y="1919190"/>
            <a:ext cx="6096000" cy="33528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um R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638300"/>
            <a:ext cx="5981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Sum Ru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0" y="1981200"/>
            <a:ext cx="6261100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Sum R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771650"/>
            <a:ext cx="63246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edding picture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50" y="1600200"/>
            <a:ext cx="60325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unting subsets of a finite s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0834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S be a finite set. Use product rule to show that the </a:t>
            </a:r>
          </a:p>
          <a:p>
            <a:r>
              <a:rPr lang="en-US" sz="2400" dirty="0"/>
              <a:t>number of different subsets of S is 2</a:t>
            </a:r>
            <a:r>
              <a:rPr lang="en-US" sz="2400" baseline="30000" dirty="0"/>
              <a:t>|S|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1</TotalTime>
  <Words>416</Words>
  <Application>Microsoft Macintosh PowerPoint</Application>
  <PresentationFormat>On-screen Show (4:3)</PresentationFormat>
  <Paragraphs>8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Arial</vt:lpstr>
      <vt:lpstr>Calibri</vt:lpstr>
      <vt:lpstr>Office Theme</vt:lpstr>
      <vt:lpstr>Equation</vt:lpstr>
      <vt:lpstr>CS 2210 Discrete Structures Counting</vt:lpstr>
      <vt:lpstr>The Product Rule</vt:lpstr>
      <vt:lpstr>Example of Product Rule</vt:lpstr>
      <vt:lpstr>Example of Product Rule</vt:lpstr>
      <vt:lpstr>The Sum Rule</vt:lpstr>
      <vt:lpstr>Example of Sum Rule</vt:lpstr>
      <vt:lpstr>Example of Sum Rule</vt:lpstr>
      <vt:lpstr>Wedding picture example</vt:lpstr>
      <vt:lpstr>Counting subsets of a finite set</vt:lpstr>
      <vt:lpstr>Counting loops</vt:lpstr>
      <vt:lpstr>The Inclusion-Exclusion Principle</vt:lpstr>
      <vt:lpstr>The Inclusion-Exclusion Principle</vt:lpstr>
      <vt:lpstr>Tree diagrams</vt:lpstr>
      <vt:lpstr>Tree diagrams</vt:lpstr>
      <vt:lpstr>Pigeonhole Principle</vt:lpstr>
      <vt:lpstr>Application of Pigeonhole Principle</vt:lpstr>
      <vt:lpstr>Generalized Pigeonhole Principle</vt:lpstr>
      <vt:lpstr>More examples</vt:lpstr>
      <vt:lpstr>More examples</vt:lpstr>
      <vt:lpstr>Permutation</vt:lpstr>
      <vt:lpstr>Permutation</vt:lpstr>
      <vt:lpstr>Example of permutation</vt:lpstr>
      <vt:lpstr>Exercise</vt:lpstr>
      <vt:lpstr>Combination</vt:lpstr>
      <vt:lpstr>Example of combination</vt:lpstr>
      <vt:lpstr>Proof of combination formula</vt:lpstr>
      <vt:lpstr>Proof of combination formula</vt:lpstr>
      <vt:lpstr>Circular seating</vt:lpstr>
      <vt:lpstr>Other applications</vt:lpstr>
      <vt:lpstr>Book  shelf problem</vt:lpstr>
      <vt:lpstr>Pascal’s Identity</vt:lpstr>
      <vt:lpstr>Binomial Theorem</vt:lpstr>
      <vt:lpstr>Proof of Binomial Theorem</vt:lpstr>
      <vt:lpstr>Proof of Binomial Theorem</vt:lpstr>
      <vt:lpstr>Proof of Binomial Theorem</vt:lpstr>
      <vt:lpstr>Proof of Binomial Theorem</vt:lpstr>
      <vt:lpstr>Example of Binomial Theorem</vt:lpstr>
      <vt:lpstr>Example of Binomial Theorem</vt:lpstr>
      <vt:lpstr>Example: Approximating (1+x)n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0</cp:revision>
  <cp:lastPrinted>2010-10-13T01:25:34Z</cp:lastPrinted>
  <dcterms:created xsi:type="dcterms:W3CDTF">2015-03-25T18:44:58Z</dcterms:created>
  <dcterms:modified xsi:type="dcterms:W3CDTF">2018-10-30T02:22:52Z</dcterms:modified>
</cp:coreProperties>
</file>